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5844AE" w14:textId="6024B570" w:rsidR="00CE4E66" w:rsidRPr="009A2DB0" w:rsidRDefault="00CE4E66" w:rsidP="00CE4E66">
      <w:pPr>
        <w:jc w:val="center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>Hanoi University of Science and Technology</w:t>
      </w:r>
    </w:p>
    <w:p w14:paraId="384F9570" w14:textId="000FF96E" w:rsidR="00CE4E66" w:rsidRPr="009A2DB0" w:rsidRDefault="00CE4E66" w:rsidP="00CE4E66">
      <w:pPr>
        <w:jc w:val="center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>School of Engineering Physics</w:t>
      </w:r>
    </w:p>
    <w:p w14:paraId="7B517C06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7FE09F30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0019CA8E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787C5843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7D56D9FC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07F595D5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7381B476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51F519E3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42EEFF98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65D033CC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7F60012E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555308C3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0F4986F5" w14:textId="77777777" w:rsidR="008554BE" w:rsidRPr="00D41DBC" w:rsidRDefault="0079773A" w:rsidP="00CE4E66">
      <w:pPr>
        <w:jc w:val="center"/>
        <w:rPr>
          <w:rFonts w:ascii="Times" w:hAnsi="Times"/>
          <w:sz w:val="72"/>
          <w:szCs w:val="28"/>
        </w:rPr>
      </w:pPr>
      <w:r w:rsidRPr="00D41DBC">
        <w:rPr>
          <w:rFonts w:ascii="Times" w:hAnsi="Times"/>
          <w:sz w:val="72"/>
          <w:szCs w:val="28"/>
        </w:rPr>
        <w:t>LAB REPORT</w:t>
      </w:r>
    </w:p>
    <w:p w14:paraId="1852EE24" w14:textId="4086AC3A" w:rsidR="000832B1" w:rsidRDefault="000832B1" w:rsidP="00CE4E66">
      <w:pPr>
        <w:jc w:val="center"/>
        <w:rPr>
          <w:rFonts w:ascii="Times" w:hAnsi="Times"/>
          <w:sz w:val="52"/>
          <w:szCs w:val="28"/>
        </w:rPr>
      </w:pPr>
      <w:r w:rsidRPr="0055177E">
        <w:rPr>
          <w:rFonts w:ascii="Times" w:hAnsi="Times"/>
          <w:sz w:val="52"/>
          <w:szCs w:val="28"/>
        </w:rPr>
        <w:t>For Electrics and Thermodynamics</w:t>
      </w:r>
    </w:p>
    <w:p w14:paraId="13B16A11" w14:textId="77777777" w:rsidR="00330EF3" w:rsidRPr="0055177E" w:rsidRDefault="00330EF3" w:rsidP="00CE4E66">
      <w:pPr>
        <w:jc w:val="center"/>
        <w:rPr>
          <w:rFonts w:ascii="Times" w:hAnsi="Times"/>
          <w:sz w:val="52"/>
          <w:szCs w:val="28"/>
        </w:rPr>
      </w:pPr>
    </w:p>
    <w:p w14:paraId="57F957FD" w14:textId="3AA69396" w:rsidR="00330EF3" w:rsidRPr="009A2DB0" w:rsidRDefault="00BB6CF9" w:rsidP="00330EF3">
      <w:pPr>
        <w:spacing w:line="276" w:lineRule="auto"/>
        <w:jc w:val="center"/>
        <w:rPr>
          <w:rFonts w:ascii="Times" w:hAnsi="Times"/>
          <w:b/>
          <w:sz w:val="28"/>
          <w:szCs w:val="28"/>
          <w:u w:val="single"/>
        </w:rPr>
      </w:pPr>
      <w:r>
        <w:rPr>
          <w:rFonts w:ascii="Times" w:hAnsi="Times"/>
          <w:b/>
          <w:sz w:val="28"/>
          <w:szCs w:val="28"/>
          <w:u w:val="single"/>
        </w:rPr>
        <w:t>Experiment 3</w:t>
      </w:r>
    </w:p>
    <w:p w14:paraId="12CB23A6" w14:textId="6AFD2A45" w:rsidR="00E04D27" w:rsidRPr="009A2DB0" w:rsidRDefault="00D9218A">
      <w:pPr>
        <w:rPr>
          <w:rFonts w:ascii="Times" w:hAnsi="Times"/>
          <w:sz w:val="28"/>
          <w:szCs w:val="28"/>
        </w:rPr>
      </w:pPr>
      <w:r>
        <w:rPr>
          <w:rFonts w:ascii="Times" w:hAnsi="Times"/>
          <w:sz w:val="28"/>
          <w:szCs w:val="28"/>
        </w:rPr>
        <w:tab/>
      </w:r>
    </w:p>
    <w:p w14:paraId="1352C0B1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68B70550" w14:textId="77777777" w:rsidR="00B352FE" w:rsidRPr="009A2DB0" w:rsidRDefault="00B352FE">
      <w:pPr>
        <w:rPr>
          <w:rFonts w:ascii="Times" w:hAnsi="Times"/>
          <w:sz w:val="28"/>
          <w:szCs w:val="28"/>
        </w:rPr>
      </w:pPr>
    </w:p>
    <w:p w14:paraId="346B5E81" w14:textId="0D4B7DC6" w:rsidR="000E54E2" w:rsidRPr="009A2DB0" w:rsidRDefault="000E54E2">
      <w:pPr>
        <w:rPr>
          <w:rFonts w:ascii="Times" w:hAnsi="Times"/>
          <w:sz w:val="28"/>
          <w:szCs w:val="28"/>
        </w:rPr>
      </w:pPr>
    </w:p>
    <w:p w14:paraId="621E3628" w14:textId="473CCF53" w:rsidR="00E04D27" w:rsidRPr="009A2DB0" w:rsidRDefault="00E04D27" w:rsidP="000832B1">
      <w:pPr>
        <w:ind w:firstLine="2520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 xml:space="preserve">Student </w:t>
      </w:r>
      <w:proofErr w:type="gramStart"/>
      <w:r w:rsidRPr="009A2DB0">
        <w:rPr>
          <w:rFonts w:ascii="Times" w:hAnsi="Times"/>
          <w:sz w:val="28"/>
          <w:szCs w:val="28"/>
        </w:rPr>
        <w:t>name</w:t>
      </w:r>
      <w:r w:rsidR="00B352FE" w:rsidRPr="009A2DB0">
        <w:rPr>
          <w:rFonts w:ascii="Times" w:hAnsi="Times"/>
          <w:sz w:val="28"/>
          <w:szCs w:val="28"/>
        </w:rPr>
        <w:t xml:space="preserve">  </w:t>
      </w:r>
      <w:r w:rsidRPr="009A2DB0">
        <w:rPr>
          <w:rFonts w:ascii="Times" w:hAnsi="Times"/>
          <w:sz w:val="28"/>
          <w:szCs w:val="28"/>
        </w:rPr>
        <w:t>:</w:t>
      </w:r>
      <w:proofErr w:type="gramEnd"/>
      <w:r w:rsidRPr="009A2DB0">
        <w:rPr>
          <w:rFonts w:ascii="Times" w:hAnsi="Times"/>
          <w:sz w:val="28"/>
          <w:szCs w:val="28"/>
        </w:rPr>
        <w:t xml:space="preserve"> Nguyen Viet Anh</w:t>
      </w:r>
    </w:p>
    <w:p w14:paraId="3C107C37" w14:textId="4FA9FC31" w:rsidR="00E04D27" w:rsidRPr="009A2DB0" w:rsidRDefault="00E04D27" w:rsidP="000832B1">
      <w:pPr>
        <w:ind w:firstLine="2520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 xml:space="preserve">Student </w:t>
      </w:r>
      <w:proofErr w:type="gramStart"/>
      <w:r w:rsidRPr="009A2DB0">
        <w:rPr>
          <w:rFonts w:ascii="Times" w:hAnsi="Times"/>
          <w:sz w:val="28"/>
          <w:szCs w:val="28"/>
        </w:rPr>
        <w:t>ID</w:t>
      </w:r>
      <w:r w:rsidR="00B352FE" w:rsidRPr="009A2DB0">
        <w:rPr>
          <w:rFonts w:ascii="Times" w:hAnsi="Times"/>
          <w:sz w:val="28"/>
          <w:szCs w:val="28"/>
        </w:rPr>
        <w:t xml:space="preserve">       </w:t>
      </w:r>
      <w:r w:rsidRPr="009A2DB0">
        <w:rPr>
          <w:rFonts w:ascii="Times" w:hAnsi="Times"/>
          <w:sz w:val="28"/>
          <w:szCs w:val="28"/>
        </w:rPr>
        <w:t>:</w:t>
      </w:r>
      <w:proofErr w:type="gramEnd"/>
      <w:r w:rsidRPr="009A2DB0">
        <w:rPr>
          <w:rFonts w:ascii="Times" w:hAnsi="Times"/>
          <w:sz w:val="28"/>
          <w:szCs w:val="28"/>
        </w:rPr>
        <w:t xml:space="preserve"> 20150143</w:t>
      </w:r>
    </w:p>
    <w:p w14:paraId="6B7AE3EF" w14:textId="43A94432" w:rsidR="0079773A" w:rsidRPr="009A2DB0" w:rsidRDefault="00B039DB" w:rsidP="000832B1">
      <w:pPr>
        <w:ind w:firstLine="2520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 xml:space="preserve">Group </w:t>
      </w:r>
      <w:proofErr w:type="gramStart"/>
      <w:r w:rsidRPr="009A2DB0">
        <w:rPr>
          <w:rFonts w:ascii="Times" w:hAnsi="Times"/>
          <w:sz w:val="28"/>
          <w:szCs w:val="28"/>
        </w:rPr>
        <w:t>number</w:t>
      </w:r>
      <w:r w:rsidR="00B352FE" w:rsidRPr="009A2DB0">
        <w:rPr>
          <w:rFonts w:ascii="Times" w:hAnsi="Times"/>
          <w:sz w:val="28"/>
          <w:szCs w:val="28"/>
        </w:rPr>
        <w:t xml:space="preserve"> </w:t>
      </w:r>
      <w:r w:rsidRPr="009A2DB0">
        <w:rPr>
          <w:rFonts w:ascii="Times" w:hAnsi="Times"/>
          <w:sz w:val="28"/>
          <w:szCs w:val="28"/>
        </w:rPr>
        <w:t>:</w:t>
      </w:r>
      <w:proofErr w:type="gramEnd"/>
      <w:r w:rsidRPr="009A2DB0">
        <w:rPr>
          <w:rFonts w:ascii="Times" w:hAnsi="Times"/>
          <w:sz w:val="28"/>
          <w:szCs w:val="28"/>
        </w:rPr>
        <w:t xml:space="preserve"> 1</w:t>
      </w:r>
    </w:p>
    <w:p w14:paraId="7675D76E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21D68FD3" w14:textId="77777777" w:rsidR="00CE4E66" w:rsidRPr="009A2DB0" w:rsidRDefault="00CE4E66">
      <w:pPr>
        <w:rPr>
          <w:rFonts w:ascii="Times" w:hAnsi="Times"/>
          <w:sz w:val="28"/>
          <w:szCs w:val="28"/>
        </w:rPr>
      </w:pPr>
    </w:p>
    <w:p w14:paraId="68AC7125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3A7D987F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7F5003DE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3BB163A5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1F487E7F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3B29818A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425B55D6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44F8D041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185A1B77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53DC7381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4B47FC72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23AC806D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2BC7955D" w14:textId="77777777" w:rsidR="00165B50" w:rsidRPr="009A2DB0" w:rsidRDefault="00165B50">
      <w:pPr>
        <w:rPr>
          <w:rFonts w:ascii="Times" w:hAnsi="Times"/>
          <w:sz w:val="28"/>
          <w:szCs w:val="28"/>
        </w:rPr>
      </w:pPr>
    </w:p>
    <w:p w14:paraId="4EF12617" w14:textId="77777777" w:rsidR="00D9218A" w:rsidRDefault="00D9218A" w:rsidP="00D92229">
      <w:pPr>
        <w:spacing w:line="276" w:lineRule="auto"/>
        <w:rPr>
          <w:rFonts w:ascii="Times" w:hAnsi="Times"/>
          <w:sz w:val="28"/>
          <w:szCs w:val="28"/>
        </w:rPr>
      </w:pPr>
    </w:p>
    <w:p w14:paraId="672D1AA5" w14:textId="245B3121" w:rsidR="00D92229" w:rsidRPr="009A2DB0" w:rsidRDefault="00D92229" w:rsidP="00D92229">
      <w:pPr>
        <w:spacing w:line="276" w:lineRule="auto"/>
        <w:rPr>
          <w:rFonts w:ascii="Times" w:hAnsi="Times"/>
          <w:sz w:val="28"/>
          <w:szCs w:val="28"/>
        </w:rPr>
      </w:pPr>
      <w:r w:rsidRPr="009A2DB0">
        <w:rPr>
          <w:rFonts w:ascii="Times" w:hAnsi="Times"/>
          <w:sz w:val="28"/>
          <w:szCs w:val="28"/>
        </w:rPr>
        <w:t xml:space="preserve">Name: </w:t>
      </w:r>
      <w:r w:rsidRPr="009A2DB0">
        <w:rPr>
          <w:rFonts w:ascii="Times" w:hAnsi="Times"/>
          <w:sz w:val="28"/>
          <w:szCs w:val="28"/>
          <w:u w:val="single"/>
        </w:rPr>
        <w:t>Nguyen Viet Anh</w:t>
      </w:r>
      <w:r w:rsidRPr="009A2DB0">
        <w:rPr>
          <w:rFonts w:ascii="Times" w:hAnsi="Times"/>
          <w:sz w:val="28"/>
          <w:szCs w:val="28"/>
          <w:u w:val="single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</w:r>
      <w:r w:rsidRPr="009A2DB0">
        <w:rPr>
          <w:rFonts w:ascii="Times" w:hAnsi="Times"/>
          <w:sz w:val="28"/>
          <w:szCs w:val="28"/>
        </w:rPr>
        <w:tab/>
        <w:t xml:space="preserve">Date: </w:t>
      </w:r>
      <w:r w:rsidR="00BB6CF9">
        <w:rPr>
          <w:rFonts w:ascii="Times" w:hAnsi="Times"/>
          <w:sz w:val="28"/>
          <w:szCs w:val="28"/>
        </w:rPr>
        <w:t>8</w:t>
      </w:r>
      <w:r w:rsidRPr="009A2DB0">
        <w:rPr>
          <w:rFonts w:ascii="Times" w:hAnsi="Times"/>
          <w:sz w:val="28"/>
          <w:szCs w:val="28"/>
          <w:vertAlign w:val="superscript"/>
        </w:rPr>
        <w:t>st</w:t>
      </w:r>
      <w:r w:rsidRPr="009A2DB0">
        <w:rPr>
          <w:rFonts w:ascii="Times" w:hAnsi="Times"/>
          <w:sz w:val="28"/>
          <w:szCs w:val="28"/>
        </w:rPr>
        <w:t>April 2017</w:t>
      </w:r>
    </w:p>
    <w:p w14:paraId="48642267" w14:textId="77777777" w:rsidR="00D92229" w:rsidRPr="009A2DB0" w:rsidRDefault="00D92229" w:rsidP="00D92229">
      <w:pPr>
        <w:spacing w:line="276" w:lineRule="auto"/>
        <w:rPr>
          <w:rFonts w:ascii="Times" w:hAnsi="Times"/>
          <w:sz w:val="28"/>
          <w:szCs w:val="28"/>
          <w:u w:val="single"/>
        </w:rPr>
      </w:pPr>
      <w:proofErr w:type="gramStart"/>
      <w:r w:rsidRPr="009A2DB0">
        <w:rPr>
          <w:rFonts w:ascii="Times" w:hAnsi="Times"/>
          <w:sz w:val="28"/>
          <w:szCs w:val="28"/>
        </w:rPr>
        <w:t>ID     :</w:t>
      </w:r>
      <w:proofErr w:type="gramEnd"/>
      <w:r w:rsidRPr="009A2DB0">
        <w:rPr>
          <w:rFonts w:ascii="Times" w:hAnsi="Times"/>
          <w:sz w:val="28"/>
          <w:szCs w:val="28"/>
        </w:rPr>
        <w:t xml:space="preserve"> </w:t>
      </w:r>
      <w:r w:rsidRPr="009A2DB0">
        <w:rPr>
          <w:rFonts w:ascii="Times" w:hAnsi="Times"/>
          <w:sz w:val="28"/>
          <w:szCs w:val="28"/>
          <w:u w:val="single"/>
        </w:rPr>
        <w:t>20150143</w:t>
      </w:r>
    </w:p>
    <w:p w14:paraId="4488A9ED" w14:textId="19390DD6" w:rsidR="00D92229" w:rsidRPr="009A2DB0" w:rsidRDefault="00BB6CF9" w:rsidP="00D92229">
      <w:pPr>
        <w:spacing w:line="276" w:lineRule="auto"/>
        <w:jc w:val="center"/>
        <w:rPr>
          <w:rFonts w:ascii="Times" w:hAnsi="Times"/>
          <w:b/>
          <w:sz w:val="28"/>
          <w:szCs w:val="28"/>
          <w:u w:val="single"/>
        </w:rPr>
      </w:pPr>
      <w:r>
        <w:rPr>
          <w:rFonts w:ascii="Times" w:hAnsi="Times"/>
          <w:b/>
          <w:sz w:val="28"/>
          <w:szCs w:val="28"/>
          <w:u w:val="single"/>
        </w:rPr>
        <w:t>Experiment 3</w:t>
      </w:r>
    </w:p>
    <w:p w14:paraId="418D3E66" w14:textId="77777777" w:rsidR="00BB6CF9" w:rsidRPr="007469F5" w:rsidRDefault="00BB6CF9" w:rsidP="00BB6CF9">
      <w:pPr>
        <w:tabs>
          <w:tab w:val="left" w:pos="360"/>
        </w:tabs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47FDF">
        <w:rPr>
          <w:rFonts w:ascii="Times New Roman" w:hAnsi="Times New Roman" w:cs="Times New Roman"/>
          <w:b/>
          <w:sz w:val="32"/>
          <w:szCs w:val="32"/>
        </w:rPr>
        <w:t>Investigation of Electric Oscillation of RL and RLC Circuits</w:t>
      </w:r>
    </w:p>
    <w:p w14:paraId="23875AD8" w14:textId="77777777" w:rsidR="00BB6CF9" w:rsidRPr="00947FDF" w:rsidRDefault="00BB6CF9" w:rsidP="00BB6CF9">
      <w:pPr>
        <w:tabs>
          <w:tab w:val="left" w:pos="36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AB4D9AD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caps/>
          <w:sz w:val="28"/>
          <w:szCs w:val="28"/>
        </w:rPr>
      </w:pPr>
      <w:r w:rsidRPr="00947FDF">
        <w:rPr>
          <w:rFonts w:ascii="Times New Roman" w:hAnsi="Times New Roman" w:cs="Times New Roman"/>
          <w:b/>
          <w:caps/>
          <w:sz w:val="28"/>
          <w:szCs w:val="28"/>
        </w:rPr>
        <w:t xml:space="preserve">I. </w:t>
      </w:r>
      <w:r w:rsidRPr="00947FDF">
        <w:rPr>
          <w:rFonts w:ascii="Times New Roman" w:hAnsi="Times New Roman" w:cs="Times New Roman"/>
          <w:b/>
          <w:sz w:val="28"/>
          <w:szCs w:val="28"/>
        </w:rPr>
        <w:t>EXPERIMENTAL MOTIVATION:</w:t>
      </w:r>
    </w:p>
    <w:p w14:paraId="270F8715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947FDF">
        <w:rPr>
          <w:rFonts w:ascii="Times New Roman" w:hAnsi="Times New Roman" w:cs="Times New Roman"/>
          <w:sz w:val="28"/>
          <w:szCs w:val="28"/>
        </w:rPr>
        <w:t>Understanding the current across an inductor-resistor and RLC circuit, then calculate the energy of oscillation RLC circuit</w:t>
      </w:r>
    </w:p>
    <w:p w14:paraId="0E63A1F5" w14:textId="77777777" w:rsidR="008C67AC" w:rsidRDefault="008C67AC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19BE042D" w14:textId="77777777" w:rsidR="00BB6CF9" w:rsidRPr="007469F5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r w:rsidRPr="007469F5">
        <w:rPr>
          <w:rFonts w:ascii="Times New Roman" w:hAnsi="Times New Roman" w:cs="Times New Roman"/>
          <w:b/>
          <w:sz w:val="28"/>
          <w:szCs w:val="28"/>
        </w:rPr>
        <w:t xml:space="preserve">II. </w:t>
      </w:r>
      <w:r w:rsidRPr="007469F5">
        <w:rPr>
          <w:rFonts w:ascii="Times New Roman" w:hAnsi="Times New Roman" w:cs="Times New Roman"/>
          <w:b/>
          <w:caps/>
          <w:sz w:val="28"/>
          <w:szCs w:val="28"/>
        </w:rPr>
        <w:t>Experimental Result</w:t>
      </w:r>
    </w:p>
    <w:p w14:paraId="29B2FA21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r w:rsidRPr="00947FDF">
        <w:rPr>
          <w:rFonts w:ascii="Times New Roman" w:hAnsi="Times New Roman" w:cs="Times New Roman"/>
          <w:b/>
          <w:sz w:val="28"/>
          <w:szCs w:val="28"/>
        </w:rPr>
        <w:tab/>
        <w:t xml:space="preserve">1. </w:t>
      </w:r>
      <w:proofErr w:type="gramStart"/>
      <w:r w:rsidRPr="00947FDF">
        <w:rPr>
          <w:rFonts w:ascii="Times New Roman" w:hAnsi="Times New Roman" w:cs="Times New Roman"/>
          <w:b/>
          <w:sz w:val="28"/>
          <w:szCs w:val="28"/>
        </w:rPr>
        <w:t>Resistance</w:t>
      </w:r>
      <w:proofErr w:type="gramEnd"/>
      <w:r w:rsidRPr="00947FDF">
        <w:rPr>
          <w:rFonts w:ascii="Times New Roman" w:hAnsi="Times New Roman" w:cs="Times New Roman"/>
          <w:b/>
          <w:sz w:val="28"/>
          <w:szCs w:val="28"/>
        </w:rPr>
        <w:t xml:space="preserve"> and Inductance of the Coil:</w:t>
      </w:r>
    </w:p>
    <w:p w14:paraId="52329E47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r w:rsidRPr="00947FDF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947FDF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37FA3889" wp14:editId="1557ACA6">
            <wp:extent cx="5943311" cy="346329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graph_current_function.b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311" cy="3463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EDEE9" w14:textId="77777777" w:rsidR="00BB6CF9" w:rsidRDefault="00BB6CF9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(Fig1: Current in RL without core)</w:t>
      </w:r>
    </w:p>
    <w:p w14:paraId="38EA77AC" w14:textId="77777777" w:rsidR="00BB6CF9" w:rsidRPr="00947FDF" w:rsidRDefault="00BB6CF9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15FDD209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47FDF">
        <w:rPr>
          <w:rFonts w:ascii="Times New Roman" w:hAnsi="Times New Roman" w:cs="Times New Roman"/>
          <w:b/>
          <w:sz w:val="28"/>
          <w:szCs w:val="28"/>
        </w:rPr>
        <w:t xml:space="preserve">* Question 1: </w:t>
      </w:r>
      <w:r w:rsidRPr="008C67AC">
        <w:rPr>
          <w:rFonts w:ascii="Times New Roman" w:hAnsi="Times New Roman" w:cs="Times New Roman"/>
          <w:b/>
          <w:sz w:val="28"/>
          <w:szCs w:val="28"/>
        </w:rPr>
        <w:t>Measure and calculate the resistance R</w:t>
      </w:r>
      <w:r w:rsidRPr="008C67AC">
        <w:rPr>
          <w:rFonts w:ascii="Times New Roman" w:hAnsi="Times New Roman" w:cs="Times New Roman"/>
          <w:b/>
          <w:sz w:val="28"/>
          <w:szCs w:val="28"/>
          <w:vertAlign w:val="subscript"/>
        </w:rPr>
        <w:t>L</w:t>
      </w:r>
      <w:r w:rsidRPr="008C67AC">
        <w:rPr>
          <w:rFonts w:ascii="Times New Roman" w:hAnsi="Times New Roman" w:cs="Times New Roman"/>
          <w:b/>
          <w:sz w:val="28"/>
          <w:szCs w:val="28"/>
        </w:rPr>
        <w:t xml:space="preserve"> of your coil L</w:t>
      </w:r>
    </w:p>
    <w:p w14:paraId="6A986C08" w14:textId="77777777" w:rsidR="000760C8" w:rsidRPr="00947FDF" w:rsidRDefault="000760C8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76C0D2F8" w14:textId="77777777" w:rsidR="000760C8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 xml:space="preserve">Input voltage is </w:t>
      </w:r>
      <w:r w:rsidRPr="00947FDF">
        <w:rPr>
          <w:rFonts w:ascii="Times New Roman" w:hAnsi="Times New Roman" w:cs="Times New Roman"/>
          <w:i/>
          <w:sz w:val="28"/>
          <w:szCs w:val="28"/>
        </w:rPr>
        <w:t>U = 1V</w:t>
      </w:r>
      <w:r w:rsidR="000760C8">
        <w:rPr>
          <w:rFonts w:ascii="Times New Roman" w:hAnsi="Times New Roman" w:cs="Times New Roman"/>
          <w:sz w:val="28"/>
          <w:szCs w:val="28"/>
        </w:rPr>
        <w:t>.</w:t>
      </w:r>
    </w:p>
    <w:p w14:paraId="40274680" w14:textId="77777777" w:rsidR="000760C8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 xml:space="preserve">Measured current is </w:t>
      </w:r>
      <w:r w:rsidRPr="00947FDF">
        <w:rPr>
          <w:rFonts w:ascii="Times New Roman" w:hAnsi="Times New Roman" w:cs="Times New Roman"/>
          <w:i/>
          <w:sz w:val="28"/>
          <w:szCs w:val="28"/>
        </w:rPr>
        <w:t>I = 0.16(A)</w:t>
      </w:r>
      <w:r w:rsidR="000760C8">
        <w:rPr>
          <w:rFonts w:ascii="Times New Roman" w:hAnsi="Times New Roman" w:cs="Times New Roman"/>
          <w:sz w:val="28"/>
          <w:szCs w:val="28"/>
        </w:rPr>
        <w:t>.</w:t>
      </w:r>
    </w:p>
    <w:p w14:paraId="456F60DC" w14:textId="2E3CFF3D" w:rsidR="00BB6CF9" w:rsidRPr="00D248F6" w:rsidRDefault="00BB6CF9" w:rsidP="00D248F6">
      <w:pPr>
        <w:pStyle w:val="ListParagraph"/>
        <w:numPr>
          <w:ilvl w:val="0"/>
          <w:numId w:val="7"/>
        </w:num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D248F6">
        <w:rPr>
          <w:rFonts w:ascii="Times New Roman" w:hAnsi="Times New Roman" w:cs="Times New Roman"/>
          <w:sz w:val="28"/>
          <w:szCs w:val="28"/>
        </w:rPr>
        <w:t>Apply the Ohm’s law the R</w:t>
      </w:r>
      <w:r w:rsidRPr="00D248F6">
        <w:rPr>
          <w:rFonts w:ascii="Times New Roman" w:hAnsi="Times New Roman" w:cs="Times New Roman"/>
          <w:sz w:val="28"/>
          <w:szCs w:val="28"/>
          <w:vertAlign w:val="subscript"/>
        </w:rPr>
        <w:t xml:space="preserve">L </w:t>
      </w:r>
      <w:r w:rsidRPr="00D248F6">
        <w:rPr>
          <w:rFonts w:ascii="Times New Roman" w:hAnsi="Times New Roman" w:cs="Times New Roman"/>
          <w:sz w:val="28"/>
          <w:szCs w:val="28"/>
        </w:rPr>
        <w:t>of the coil is:</w:t>
      </w:r>
    </w:p>
    <w:p w14:paraId="502ECB60" w14:textId="77777777" w:rsidR="00D248F6" w:rsidRPr="00D248F6" w:rsidRDefault="00D248F6" w:rsidP="00D248F6">
      <w:pPr>
        <w:pStyle w:val="ListParagraph"/>
        <w:tabs>
          <w:tab w:val="left" w:pos="360"/>
        </w:tabs>
        <w:ind w:left="740"/>
        <w:rPr>
          <w:rFonts w:ascii="Times New Roman" w:hAnsi="Times New Roman" w:cs="Times New Roman"/>
          <w:sz w:val="28"/>
          <w:szCs w:val="28"/>
        </w:rPr>
      </w:pPr>
    </w:p>
    <w:p w14:paraId="5CE3BD99" w14:textId="77777777" w:rsidR="00BB6CF9" w:rsidRPr="007469F5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.15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6.67(Ω)</m:t>
          </m:r>
        </m:oMath>
      </m:oMathPara>
    </w:p>
    <w:p w14:paraId="27ED8314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597889EA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28E17AA7" w14:textId="77777777" w:rsidR="00C94C0C" w:rsidRDefault="00C94C0C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6D2B307B" w14:textId="77777777" w:rsidR="00C94C0C" w:rsidRPr="00947FDF" w:rsidRDefault="00C94C0C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5DCA70B4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47FDF">
        <w:rPr>
          <w:rFonts w:ascii="Times New Roman" w:hAnsi="Times New Roman" w:cs="Times New Roman"/>
          <w:sz w:val="28"/>
          <w:szCs w:val="28"/>
        </w:rPr>
        <w:t>*</w:t>
      </w:r>
      <w:r w:rsidRPr="00947FDF">
        <w:rPr>
          <w:rFonts w:ascii="Times New Roman" w:hAnsi="Times New Roman" w:cs="Times New Roman"/>
          <w:b/>
          <w:sz w:val="28"/>
          <w:szCs w:val="28"/>
        </w:rPr>
        <w:t>Question 2</w:t>
      </w:r>
      <w:r w:rsidRPr="00947FDF">
        <w:rPr>
          <w:rFonts w:ascii="Times New Roman" w:hAnsi="Times New Roman" w:cs="Times New Roman"/>
          <w:sz w:val="28"/>
          <w:szCs w:val="28"/>
        </w:rPr>
        <w:t xml:space="preserve">: </w:t>
      </w:r>
      <w:r w:rsidRPr="008C67AC">
        <w:rPr>
          <w:rFonts w:ascii="Times New Roman" w:hAnsi="Times New Roman" w:cs="Times New Roman"/>
          <w:b/>
          <w:sz w:val="28"/>
          <w:szCs w:val="28"/>
        </w:rPr>
        <w:t>Calculate the inductance of the coil without iron core base on the value of slope obtained by Data Studio software:</w:t>
      </w:r>
    </w:p>
    <w:p w14:paraId="004FC86D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354C922D" w14:textId="77777777" w:rsidR="00C94C0C" w:rsidRDefault="00C94C0C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y using graph, the</w:t>
      </w:r>
      <w:r w:rsidR="00BB6CF9" w:rsidRPr="00947FDF">
        <w:rPr>
          <w:rFonts w:ascii="Times New Roman" w:hAnsi="Times New Roman" w:cs="Times New Roman"/>
          <w:sz w:val="28"/>
          <w:szCs w:val="28"/>
        </w:rPr>
        <w:t xml:space="preserve"> function </w:t>
      </w:r>
      <w:proofErr w:type="spellStart"/>
      <w:proofErr w:type="gramStart"/>
      <w:r w:rsidR="00BB6CF9" w:rsidRPr="00947FDF">
        <w:rPr>
          <w:rFonts w:ascii="Times New Roman" w:hAnsi="Times New Roman" w:cs="Times New Roman"/>
          <w:i/>
          <w:sz w:val="28"/>
          <w:szCs w:val="28"/>
        </w:rPr>
        <w:t>ln</w:t>
      </w:r>
      <w:proofErr w:type="spellEnd"/>
      <w:r w:rsidR="00BB6CF9" w:rsidRPr="00947FDF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proofErr w:type="gramEnd"/>
      <w:r w:rsidR="00BB6CF9" w:rsidRPr="00947FDF">
        <w:rPr>
          <w:rFonts w:ascii="Times New Roman" w:hAnsi="Times New Roman" w:cs="Times New Roman"/>
          <w:i/>
          <w:sz w:val="28"/>
          <w:szCs w:val="28"/>
        </w:rPr>
        <w:t>i</w:t>
      </w:r>
      <w:proofErr w:type="spellEnd"/>
      <w:r w:rsidR="00BB6CF9" w:rsidRPr="00947FDF">
        <w:rPr>
          <w:rFonts w:ascii="Times New Roman" w:hAnsi="Times New Roman" w:cs="Times New Roman"/>
          <w:i/>
          <w:sz w:val="28"/>
          <w:szCs w:val="28"/>
        </w:rPr>
        <w:t>) = -(R</w:t>
      </w:r>
      <w:r w:rsidR="00BB6CF9" w:rsidRPr="00947FDF">
        <w:rPr>
          <w:rFonts w:ascii="Times New Roman" w:hAnsi="Times New Roman" w:cs="Times New Roman"/>
          <w:i/>
          <w:sz w:val="28"/>
          <w:szCs w:val="28"/>
          <w:vertAlign w:val="subscript"/>
        </w:rPr>
        <w:t>T</w:t>
      </w:r>
      <w:r w:rsidR="00BB6CF9" w:rsidRPr="00947FDF">
        <w:rPr>
          <w:rFonts w:ascii="Times New Roman" w:hAnsi="Times New Roman" w:cs="Times New Roman"/>
          <w:i/>
          <w:sz w:val="28"/>
          <w:szCs w:val="28"/>
        </w:rPr>
        <w:t xml:space="preserve"> /L)t + </w:t>
      </w:r>
      <w:proofErr w:type="spellStart"/>
      <w:r w:rsidR="00BB6CF9" w:rsidRPr="00947FDF">
        <w:rPr>
          <w:rFonts w:ascii="Times New Roman" w:hAnsi="Times New Roman" w:cs="Times New Roman"/>
          <w:i/>
          <w:sz w:val="28"/>
          <w:szCs w:val="28"/>
        </w:rPr>
        <w:t>ln</w:t>
      </w:r>
      <w:proofErr w:type="spellEnd"/>
      <w:r w:rsidR="00BB6CF9" w:rsidRPr="00947FDF">
        <w:rPr>
          <w:rFonts w:ascii="Times New Roman" w:hAnsi="Times New Roman" w:cs="Times New Roman"/>
          <w:i/>
          <w:sz w:val="28"/>
          <w:szCs w:val="28"/>
        </w:rPr>
        <w:t>(i</w:t>
      </w:r>
      <w:r w:rsidR="00BB6CF9" w:rsidRPr="00947FDF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="00BB6CF9" w:rsidRPr="00947FDF">
        <w:rPr>
          <w:rFonts w:ascii="Times New Roman" w:hAnsi="Times New Roman" w:cs="Times New Roman"/>
          <w:i/>
          <w:sz w:val="28"/>
          <w:szCs w:val="28"/>
        </w:rPr>
        <w:t>)</w:t>
      </w:r>
      <w:r w:rsidR="00BB6CF9" w:rsidRPr="00947FDF">
        <w:rPr>
          <w:rFonts w:ascii="Times New Roman" w:hAnsi="Times New Roman" w:cs="Times New Roman"/>
          <w:sz w:val="28"/>
          <w:szCs w:val="28"/>
        </w:rPr>
        <w:t xml:space="preserve"> has a slope </w:t>
      </w:r>
      <w:r w:rsidR="00BB6CF9" w:rsidRPr="00947FDF">
        <w:rPr>
          <w:rFonts w:ascii="Times New Roman" w:hAnsi="Times New Roman" w:cs="Times New Roman"/>
          <w:i/>
          <w:sz w:val="28"/>
          <w:szCs w:val="28"/>
        </w:rPr>
        <w:t>m= -</w:t>
      </w:r>
      <w:r w:rsidR="00BB6CF9">
        <w:rPr>
          <w:rFonts w:ascii="Times New Roman" w:hAnsi="Times New Roman" w:cs="Times New Roman"/>
          <w:i/>
          <w:sz w:val="28"/>
          <w:szCs w:val="28"/>
        </w:rPr>
        <w:t>858.47097</w:t>
      </w:r>
      <w:r w:rsidR="00BB6CF9" w:rsidRPr="00947FDF">
        <w:rPr>
          <w:rFonts w:ascii="Times New Roman" w:hAnsi="Times New Roman" w:cs="Times New Roman"/>
          <w:sz w:val="28"/>
          <w:szCs w:val="28"/>
        </w:rPr>
        <w:t>;</w:t>
      </w:r>
    </w:p>
    <w:p w14:paraId="3A528C72" w14:textId="5590A39C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&gt; </w:t>
      </w:r>
      <w:r w:rsidRPr="00947FDF">
        <w:rPr>
          <w:rFonts w:ascii="Times New Roman" w:hAnsi="Times New Roman" w:cs="Times New Roman"/>
          <w:sz w:val="28"/>
          <w:szCs w:val="28"/>
        </w:rPr>
        <w:t xml:space="preserve"> </w:t>
      </w:r>
      <w:r w:rsidRPr="00947FDF">
        <w:rPr>
          <w:rFonts w:ascii="Times New Roman" w:hAnsi="Times New Roman" w:cs="Times New Roman"/>
          <w:i/>
          <w:sz w:val="28"/>
          <w:szCs w:val="28"/>
        </w:rPr>
        <w:t>-(R</w:t>
      </w:r>
      <w:r w:rsidRPr="00947FDF">
        <w:rPr>
          <w:rFonts w:ascii="Times New Roman" w:hAnsi="Times New Roman" w:cs="Times New Roman"/>
          <w:i/>
          <w:sz w:val="28"/>
          <w:szCs w:val="28"/>
          <w:vertAlign w:val="subscript"/>
        </w:rPr>
        <w:t>T</w:t>
      </w:r>
      <w:r w:rsidRPr="00947FDF">
        <w:rPr>
          <w:rFonts w:ascii="Times New Roman" w:hAnsi="Times New Roman" w:cs="Times New Roman"/>
          <w:i/>
          <w:sz w:val="28"/>
          <w:szCs w:val="28"/>
        </w:rPr>
        <w:t xml:space="preserve"> /L)= -</w:t>
      </w:r>
      <w:r>
        <w:rPr>
          <w:rFonts w:ascii="Times New Roman" w:hAnsi="Times New Roman" w:cs="Times New Roman"/>
          <w:i/>
          <w:sz w:val="28"/>
          <w:szCs w:val="28"/>
        </w:rPr>
        <w:t>858.47097</w:t>
      </w:r>
    </w:p>
    <w:tbl>
      <w:tblPr>
        <w:tblStyle w:val="TableGrid"/>
        <w:tblpPr w:leftFromText="180" w:rightFromText="180" w:vertAnchor="text" w:horzAnchor="margin" w:tblpXSpec="center" w:tblpY="858"/>
        <w:tblW w:w="0" w:type="auto"/>
        <w:tblLook w:val="04A0" w:firstRow="1" w:lastRow="0" w:firstColumn="1" w:lastColumn="0" w:noHBand="0" w:noVBand="1"/>
      </w:tblPr>
      <w:tblGrid>
        <w:gridCol w:w="5844"/>
      </w:tblGrid>
      <w:tr w:rsidR="00BB6CF9" w:rsidRPr="00947FDF" w14:paraId="175A05C1" w14:textId="77777777" w:rsidTr="00063AEF">
        <w:trPr>
          <w:trHeight w:val="791"/>
        </w:trPr>
        <w:tc>
          <w:tcPr>
            <w:tcW w:w="5844" w:type="dxa"/>
            <w:vAlign w:val="center"/>
          </w:tcPr>
          <w:p w14:paraId="0BE2D034" w14:textId="77777777" w:rsidR="00BB6CF9" w:rsidRPr="00947FDF" w:rsidRDefault="00BB6CF9" w:rsidP="00063AEF">
            <w:pPr>
              <w:tabs>
                <w:tab w:val="left" w:pos="3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FDF"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 w:rsidRPr="00947FD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w</w:t>
            </w:r>
            <w:proofErr w:type="spellEnd"/>
            <w:r w:rsidRPr="00947FD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/c</w:t>
            </w:r>
            <w:r w:rsidRPr="00947FDF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R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.6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858</m:t>
                  </m:r>
                  <w:proofErr w:type="gramStart"/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47097</m:t>
                  </m:r>
                  <w:proofErr w:type="gramEnd"/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7.70(mH)</m:t>
              </m:r>
            </m:oMath>
          </w:p>
        </w:tc>
      </w:tr>
    </w:tbl>
    <w:p w14:paraId="2CA5A941" w14:textId="291F850B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Then we have:</w:t>
      </w:r>
    </w:p>
    <w:p w14:paraId="393FB4BD" w14:textId="77777777" w:rsidR="000760C8" w:rsidRDefault="000760C8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5C0583E9" w14:textId="77777777" w:rsidR="000760C8" w:rsidRDefault="000760C8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5AA265E6" w14:textId="77777777" w:rsidR="000760C8" w:rsidRPr="00947FDF" w:rsidRDefault="000760C8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6A5AEC44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3D26DBBF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6C90F92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3A671E12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r w:rsidRPr="00947FDF">
        <w:rPr>
          <w:rFonts w:ascii="Times New Roman" w:hAnsi="Times New Roman" w:cs="Times New Roman"/>
          <w:b/>
          <w:sz w:val="28"/>
          <w:szCs w:val="28"/>
        </w:rPr>
        <w:tab/>
        <w:t xml:space="preserve">2. Free oscillation </w:t>
      </w:r>
      <w:proofErr w:type="gramStart"/>
      <w:r w:rsidRPr="00947FDF">
        <w:rPr>
          <w:rFonts w:ascii="Times New Roman" w:hAnsi="Times New Roman" w:cs="Times New Roman"/>
          <w:b/>
          <w:sz w:val="28"/>
          <w:szCs w:val="28"/>
        </w:rPr>
        <w:t>of  RLC</w:t>
      </w:r>
      <w:proofErr w:type="gramEnd"/>
      <w:r w:rsidRPr="00947FDF">
        <w:rPr>
          <w:rFonts w:ascii="Times New Roman" w:hAnsi="Times New Roman" w:cs="Times New Roman"/>
          <w:b/>
          <w:sz w:val="28"/>
          <w:szCs w:val="28"/>
        </w:rPr>
        <w:t xml:space="preserve"> circuit:</w:t>
      </w:r>
    </w:p>
    <w:p w14:paraId="232C03BF" w14:textId="77777777" w:rsidR="000760C8" w:rsidRPr="00947FDF" w:rsidRDefault="000760C8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</w:p>
    <w:p w14:paraId="20F95DB3" w14:textId="77777777" w:rsidR="00BB6CF9" w:rsidRPr="00947FDF" w:rsidRDefault="00BB6CF9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F871DB7" wp14:editId="5D8BE546">
            <wp:extent cx="5915025" cy="304791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579" cy="3058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C689B" w14:textId="77777777" w:rsidR="00BB6CF9" w:rsidRDefault="00BB6CF9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(Fig 2: Current in RLC circuit without core)</w:t>
      </w:r>
    </w:p>
    <w:p w14:paraId="3A95CE36" w14:textId="77777777" w:rsidR="00BB6CF9" w:rsidRPr="00947FDF" w:rsidRDefault="00BB6CF9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2014C789" w14:textId="275CA88D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47FDF">
        <w:rPr>
          <w:rFonts w:ascii="Times New Roman" w:hAnsi="Times New Roman" w:cs="Times New Roman"/>
          <w:b/>
          <w:sz w:val="28"/>
          <w:szCs w:val="28"/>
        </w:rPr>
        <w:t xml:space="preserve">*Question 3: </w:t>
      </w:r>
      <w:r w:rsidRPr="008C67AC">
        <w:rPr>
          <w:rFonts w:ascii="Times New Roman" w:hAnsi="Times New Roman" w:cs="Times New Roman"/>
          <w:b/>
          <w:sz w:val="28"/>
          <w:szCs w:val="28"/>
        </w:rPr>
        <w:t xml:space="preserve">Calculate the frequency, </w:t>
      </w:r>
      <w:proofErr w:type="spellStart"/>
      <w:r w:rsidRPr="008C67AC">
        <w:rPr>
          <w:rFonts w:ascii="Times New Roman" w:hAnsi="Times New Roman" w:cs="Times New Roman"/>
          <w:b/>
          <w:sz w:val="28"/>
          <w:szCs w:val="28"/>
        </w:rPr>
        <w:t>f</w:t>
      </w:r>
      <w:r w:rsidRPr="008C67AC">
        <w:rPr>
          <w:rFonts w:ascii="Times New Roman" w:hAnsi="Times New Roman" w:cs="Times New Roman"/>
          <w:b/>
          <w:sz w:val="28"/>
          <w:szCs w:val="28"/>
          <w:vertAlign w:val="subscript"/>
        </w:rPr>
        <w:t>me</w:t>
      </w:r>
      <w:bookmarkStart w:id="0" w:name="_GoBack"/>
      <w:bookmarkEnd w:id="0"/>
      <w:r w:rsidRPr="008C67AC">
        <w:rPr>
          <w:rFonts w:ascii="Times New Roman" w:hAnsi="Times New Roman" w:cs="Times New Roman"/>
          <w:b/>
          <w:sz w:val="28"/>
          <w:szCs w:val="28"/>
          <w:vertAlign w:val="subscript"/>
        </w:rPr>
        <w:t>asured</w:t>
      </w:r>
      <w:proofErr w:type="spellEnd"/>
      <w:r w:rsidRPr="008C67AC">
        <w:rPr>
          <w:rFonts w:ascii="Times New Roman" w:hAnsi="Times New Roman" w:cs="Times New Roman"/>
          <w:b/>
          <w:sz w:val="28"/>
          <w:szCs w:val="28"/>
        </w:rPr>
        <w:t>=1/</w:t>
      </w:r>
      <w:proofErr w:type="gramStart"/>
      <w:r w:rsidRPr="008C67AC">
        <w:rPr>
          <w:rFonts w:ascii="Times New Roman" w:hAnsi="Times New Roman" w:cs="Times New Roman"/>
          <w:b/>
          <w:sz w:val="28"/>
          <w:szCs w:val="28"/>
        </w:rPr>
        <w:t>T(</w:t>
      </w:r>
      <w:proofErr w:type="gramEnd"/>
      <w:r w:rsidRPr="008C67AC">
        <w:rPr>
          <w:rFonts w:ascii="Times New Roman" w:hAnsi="Times New Roman" w:cs="Times New Roman"/>
          <w:b/>
          <w:sz w:val="28"/>
          <w:szCs w:val="28"/>
        </w:rPr>
        <w:t>Hz) base on the period of oscill</w:t>
      </w:r>
      <w:r w:rsidR="00964D43">
        <w:rPr>
          <w:rFonts w:ascii="Times New Roman" w:hAnsi="Times New Roman" w:cs="Times New Roman"/>
          <w:b/>
          <w:sz w:val="28"/>
          <w:szCs w:val="28"/>
        </w:rPr>
        <w:t>ation determin</w:t>
      </w:r>
      <w:r w:rsidRPr="008C67AC">
        <w:rPr>
          <w:rFonts w:ascii="Times New Roman" w:hAnsi="Times New Roman" w:cs="Times New Roman"/>
          <w:b/>
          <w:sz w:val="28"/>
          <w:szCs w:val="28"/>
        </w:rPr>
        <w:t>ed  by tools of  Data</w:t>
      </w:r>
      <w:r w:rsidR="00964D4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C67AC">
        <w:rPr>
          <w:rFonts w:ascii="Times New Roman" w:hAnsi="Times New Roman" w:cs="Times New Roman"/>
          <w:b/>
          <w:sz w:val="28"/>
          <w:szCs w:val="28"/>
        </w:rPr>
        <w:t>Studio software</w:t>
      </w:r>
    </w:p>
    <w:p w14:paraId="2CEFDA64" w14:textId="77777777" w:rsidR="00C94C0C" w:rsidRPr="00947FDF" w:rsidRDefault="00C94C0C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5837850C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The graph of RLC circuit without core show that the period of the RLC circuit oscillations is T=0.0018(s)</w:t>
      </w:r>
    </w:p>
    <w:p w14:paraId="64F7F2A0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32"/>
          <w:szCs w:val="32"/>
        </w:rPr>
      </w:pPr>
      <w:r w:rsidRPr="00947FDF">
        <w:rPr>
          <w:rFonts w:ascii="Times New Roman" w:hAnsi="Times New Roman" w:cs="Times New Roman"/>
          <w:sz w:val="28"/>
          <w:szCs w:val="28"/>
        </w:rPr>
        <w:t xml:space="preserve">Hence 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easured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0.0018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=555.56(Hz)</m:t>
        </m:r>
      </m:oMath>
    </w:p>
    <w:p w14:paraId="1723D917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0"/>
          <w:szCs w:val="20"/>
          <w:u w:val="single"/>
        </w:rPr>
      </w:pPr>
    </w:p>
    <w:p w14:paraId="13D0760E" w14:textId="77777777" w:rsidR="004F4F0E" w:rsidRDefault="004F4F0E" w:rsidP="00BB6CF9">
      <w:pPr>
        <w:tabs>
          <w:tab w:val="left" w:pos="360"/>
        </w:tabs>
        <w:rPr>
          <w:rFonts w:ascii="Times New Roman" w:hAnsi="Times New Roman" w:cs="Times New Roman"/>
          <w:b/>
          <w:sz w:val="20"/>
          <w:szCs w:val="20"/>
          <w:u w:val="single"/>
        </w:rPr>
      </w:pPr>
    </w:p>
    <w:p w14:paraId="3F4DBBCC" w14:textId="77777777" w:rsidR="004F4F0E" w:rsidRDefault="004F4F0E" w:rsidP="00BB6CF9">
      <w:pPr>
        <w:tabs>
          <w:tab w:val="left" w:pos="360"/>
        </w:tabs>
        <w:rPr>
          <w:rFonts w:ascii="Times New Roman" w:hAnsi="Times New Roman" w:cs="Times New Roman"/>
          <w:b/>
          <w:sz w:val="20"/>
          <w:szCs w:val="20"/>
          <w:u w:val="single"/>
        </w:rPr>
      </w:pPr>
    </w:p>
    <w:p w14:paraId="242A4A3E" w14:textId="77777777" w:rsidR="004F4F0E" w:rsidRDefault="004F4F0E" w:rsidP="00BB6CF9">
      <w:pPr>
        <w:tabs>
          <w:tab w:val="left" w:pos="360"/>
        </w:tabs>
        <w:rPr>
          <w:rFonts w:ascii="Times New Roman" w:hAnsi="Times New Roman" w:cs="Times New Roman"/>
          <w:b/>
          <w:sz w:val="20"/>
          <w:szCs w:val="20"/>
          <w:u w:val="single"/>
        </w:rPr>
      </w:pPr>
    </w:p>
    <w:p w14:paraId="056EEACB" w14:textId="77777777" w:rsidR="004F4F0E" w:rsidRPr="00947FDF" w:rsidRDefault="004F4F0E" w:rsidP="00BB6CF9">
      <w:pPr>
        <w:tabs>
          <w:tab w:val="left" w:pos="360"/>
        </w:tabs>
        <w:rPr>
          <w:rFonts w:ascii="Times New Roman" w:hAnsi="Times New Roman" w:cs="Times New Roman"/>
          <w:b/>
          <w:sz w:val="20"/>
          <w:szCs w:val="20"/>
          <w:u w:val="single"/>
        </w:rPr>
      </w:pPr>
    </w:p>
    <w:p w14:paraId="554C0F96" w14:textId="77777777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47FDF">
        <w:rPr>
          <w:rFonts w:ascii="Times New Roman" w:hAnsi="Times New Roman" w:cs="Times New Roman"/>
          <w:b/>
          <w:sz w:val="28"/>
          <w:szCs w:val="28"/>
        </w:rPr>
        <w:t xml:space="preserve">*Question 4: </w:t>
      </w:r>
      <w:r w:rsidRPr="008C67AC">
        <w:rPr>
          <w:rFonts w:ascii="Times New Roman" w:hAnsi="Times New Roman" w:cs="Times New Roman"/>
          <w:b/>
          <w:sz w:val="28"/>
          <w:szCs w:val="28"/>
        </w:rPr>
        <w:t xml:space="preserve">For your circuit parameters, compute the expected value of </w:t>
      </w:r>
      <w:proofErr w:type="spellStart"/>
      <w:r w:rsidRPr="008C67AC">
        <w:rPr>
          <w:rFonts w:ascii="Times New Roman" w:hAnsi="Times New Roman" w:cs="Times New Roman"/>
          <w:b/>
          <w:i/>
          <w:sz w:val="28"/>
          <w:szCs w:val="28"/>
        </w:rPr>
        <w:t>f</w:t>
      </w:r>
      <w:r w:rsidRPr="008C67AC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prediction</w:t>
      </w:r>
      <w:proofErr w:type="spellEnd"/>
      <w:r w:rsidRPr="008C67AC">
        <w:rPr>
          <w:rFonts w:ascii="Times New Roman" w:hAnsi="Times New Roman" w:cs="Times New Roman"/>
          <w:b/>
          <w:i/>
          <w:sz w:val="28"/>
          <w:szCs w:val="28"/>
        </w:rPr>
        <w:t>= 1/(2π√LC)</w:t>
      </w:r>
      <w:r w:rsidRPr="008C67AC">
        <w:rPr>
          <w:rFonts w:ascii="Times New Roman" w:hAnsi="Times New Roman" w:cs="Times New Roman"/>
          <w:b/>
          <w:sz w:val="28"/>
          <w:szCs w:val="28"/>
        </w:rPr>
        <w:t xml:space="preserve"> (Hz) and compare it to your measured value. Do you expect your result to be greater, equal, or less than the measured value </w:t>
      </w:r>
      <w:r w:rsidRPr="008C67AC">
        <w:rPr>
          <w:rFonts w:ascii="Times New Roman" w:hAnsi="Times New Roman" w:cs="Times New Roman"/>
          <w:b/>
          <w:i/>
          <w:sz w:val="28"/>
          <w:szCs w:val="28"/>
        </w:rPr>
        <w:t xml:space="preserve">(∆f = </w:t>
      </w:r>
      <w:proofErr w:type="spellStart"/>
      <w:r w:rsidRPr="008C67AC">
        <w:rPr>
          <w:rFonts w:ascii="Times New Roman" w:hAnsi="Times New Roman" w:cs="Times New Roman"/>
          <w:b/>
          <w:i/>
          <w:sz w:val="28"/>
          <w:szCs w:val="28"/>
        </w:rPr>
        <w:t>f</w:t>
      </w:r>
      <w:r w:rsidRPr="008C67AC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prediction</w:t>
      </w:r>
      <w:proofErr w:type="spellEnd"/>
      <w:r w:rsidRPr="008C67AC">
        <w:rPr>
          <w:rFonts w:ascii="Times New Roman" w:hAnsi="Times New Roman" w:cs="Times New Roman"/>
          <w:b/>
          <w:i/>
          <w:sz w:val="28"/>
          <w:szCs w:val="28"/>
        </w:rPr>
        <w:t xml:space="preserve">- </w:t>
      </w:r>
      <w:proofErr w:type="spellStart"/>
      <w:r w:rsidRPr="008C67AC">
        <w:rPr>
          <w:rFonts w:ascii="Times New Roman" w:hAnsi="Times New Roman" w:cs="Times New Roman"/>
          <w:b/>
          <w:i/>
          <w:sz w:val="28"/>
          <w:szCs w:val="28"/>
        </w:rPr>
        <w:t>f</w:t>
      </w:r>
      <w:r w:rsidRPr="008C67AC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measured</w:t>
      </w:r>
      <w:proofErr w:type="spellEnd"/>
      <w:r w:rsidRPr="008C67AC">
        <w:rPr>
          <w:rFonts w:ascii="Times New Roman" w:hAnsi="Times New Roman" w:cs="Times New Roman"/>
          <w:b/>
          <w:i/>
          <w:sz w:val="28"/>
          <w:szCs w:val="28"/>
        </w:rPr>
        <w:t>)</w:t>
      </w:r>
      <w:r w:rsidRPr="008C67AC">
        <w:rPr>
          <w:rFonts w:ascii="Times New Roman" w:hAnsi="Times New Roman" w:cs="Times New Roman"/>
          <w:b/>
          <w:sz w:val="28"/>
          <w:szCs w:val="28"/>
        </w:rPr>
        <w:t>?</w:t>
      </w:r>
    </w:p>
    <w:p w14:paraId="089A03FA" w14:textId="77777777" w:rsidR="00C94C0C" w:rsidRPr="007469F5" w:rsidRDefault="00C94C0C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61FECB3A" w14:textId="77777777" w:rsidR="00BB6CF9" w:rsidRPr="001E123A" w:rsidRDefault="00BB6CF9" w:rsidP="00BB6C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redictio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w:softHyphen/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.7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×10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6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573,56(Hz)</m:t>
          </m:r>
        </m:oMath>
      </m:oMathPara>
    </w:p>
    <w:p w14:paraId="72B7C273" w14:textId="77777777" w:rsidR="001E123A" w:rsidRPr="00947FDF" w:rsidRDefault="001E123A" w:rsidP="00BB6C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06C752D4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947FDF">
        <w:rPr>
          <w:rFonts w:ascii="Times New Roman" w:hAnsi="Times New Roman" w:cs="Times New Roman"/>
          <w:sz w:val="28"/>
          <w:szCs w:val="28"/>
        </w:rPr>
        <w:t>as</w:t>
      </w:r>
      <w:proofErr w:type="gramEnd"/>
      <w:r w:rsidRPr="00947FDF">
        <w:rPr>
          <w:rFonts w:ascii="Times New Roman" w:hAnsi="Times New Roman" w:cs="Times New Roman"/>
          <w:sz w:val="28"/>
          <w:szCs w:val="28"/>
        </w:rPr>
        <w:t xml:space="preserve"> we assume the value L=</w:t>
      </w:r>
      <m:oMath>
        <m:r>
          <w:rPr>
            <w:rFonts w:ascii="Cambria Math" w:hAnsi="Cambria Math" w:cs="Times New Roman"/>
            <w:sz w:val="28"/>
            <w:szCs w:val="28"/>
          </w:rPr>
          <m:t>7.7×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</m:oMath>
      <w:r w:rsidRPr="00947FDF">
        <w:rPr>
          <w:rFonts w:ascii="Times New Roman" w:hAnsi="Times New Roman" w:cs="Times New Roman"/>
          <w:sz w:val="28"/>
          <w:szCs w:val="28"/>
        </w:rPr>
        <w:t>(H) and C=10 (µF) )</w:t>
      </w:r>
    </w:p>
    <w:p w14:paraId="27C151EE" w14:textId="0B321F0D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 xml:space="preserve"> So, the expected value of f is l</w:t>
      </w:r>
      <w:r w:rsidRPr="00947FDF">
        <w:rPr>
          <w:rFonts w:ascii="Times New Roman" w:hAnsi="Times New Roman" w:cs="Times New Roman"/>
          <w:sz w:val="28"/>
          <w:szCs w:val="28"/>
        </w:rPr>
        <w:tab/>
      </w:r>
      <w:r w:rsidR="004F4F0E">
        <w:rPr>
          <w:rFonts w:ascii="Times New Roman" w:hAnsi="Times New Roman" w:cs="Times New Roman"/>
          <w:sz w:val="28"/>
          <w:szCs w:val="28"/>
        </w:rPr>
        <w:t>l</w:t>
      </w:r>
      <w:r w:rsidRPr="00947FDF">
        <w:rPr>
          <w:rFonts w:ascii="Times New Roman" w:hAnsi="Times New Roman" w:cs="Times New Roman"/>
          <w:sz w:val="28"/>
          <w:szCs w:val="28"/>
        </w:rPr>
        <w:t xml:space="preserve">arger than the measured value amount of </w:t>
      </w:r>
      <m:oMath>
        <m:r>
          <w:rPr>
            <w:rFonts w:ascii="Cambria Math" w:hAnsi="Cambria Math" w:cs="Times New Roman"/>
            <w:sz w:val="28"/>
            <w:szCs w:val="28"/>
          </w:rPr>
          <m:t>∆f</m:t>
        </m:r>
      </m:oMath>
    </w:p>
    <w:p w14:paraId="3E70D2CE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∆f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redictio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easured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73,56-555.56≈18(Hz)</m:t>
          </m:r>
        </m:oMath>
      </m:oMathPara>
    </w:p>
    <w:p w14:paraId="3BF9D255" w14:textId="77777777" w:rsidR="00714B06" w:rsidRDefault="00714B06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0953FD49" w14:textId="6552FE7C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It is obvious that in the process of computing the measured value, there is the appearance of R of the coil according to the formula:</w:t>
      </w:r>
    </w:p>
    <w:p w14:paraId="762881D4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32"/>
          <w:szCs w:val="32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w/c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w/c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C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 xml:space="preserve">-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otal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4 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w/c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</m:den>
          </m:f>
        </m:oMath>
      </m:oMathPara>
    </w:p>
    <w:p w14:paraId="0B099795" w14:textId="2F16325E" w:rsidR="00BB6CF9" w:rsidRPr="007469F5" w:rsidRDefault="009E11C8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</w:t>
      </w:r>
      <w:r w:rsidR="00BB6CF9" w:rsidRPr="00947FDF">
        <w:rPr>
          <w:rFonts w:ascii="Times New Roman" w:hAnsi="Times New Roman" w:cs="Times New Roman"/>
          <w:sz w:val="28"/>
          <w:szCs w:val="28"/>
        </w:rPr>
        <w:t xml:space="preserve"> make </w:t>
      </w:r>
      <m:oMath>
        <m:r>
          <w:rPr>
            <w:rFonts w:ascii="Cambria Math" w:hAnsi="Cambria Math" w:cs="Times New Roman"/>
            <w:sz w:val="32"/>
            <w:szCs w:val="32"/>
          </w:rPr>
          <m:t>ω</m:t>
        </m:r>
      </m:oMath>
      <w:r w:rsidR="00706793">
        <w:rPr>
          <w:rFonts w:ascii="Times New Roman" w:hAnsi="Times New Roman" w:cs="Times New Roman"/>
          <w:sz w:val="28"/>
          <w:szCs w:val="28"/>
        </w:rPr>
        <w:t xml:space="preserve"> smaller =&gt; </w:t>
      </w:r>
      <w:r w:rsidR="00BB6CF9" w:rsidRPr="00947FDF">
        <w:rPr>
          <w:rFonts w:ascii="Times New Roman" w:hAnsi="Times New Roman" w:cs="Times New Roman"/>
          <w:sz w:val="28"/>
          <w:szCs w:val="28"/>
        </w:rPr>
        <w:t xml:space="preserve">the frequency </w:t>
      </w:r>
      <w:r w:rsidR="00BB6CF9" w:rsidRPr="00947FDF">
        <w:rPr>
          <w:rFonts w:ascii="Times New Roman" w:hAnsi="Times New Roman" w:cs="Times New Roman"/>
          <w:position w:val="-24"/>
          <w:sz w:val="28"/>
          <w:szCs w:val="28"/>
        </w:rPr>
        <w:object w:dxaOrig="800" w:dyaOrig="620" w14:anchorId="333894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40pt;height:31pt" o:ole="">
            <v:imagedata r:id="rId8" o:title=""/>
          </v:shape>
          <o:OLEObject Type="Embed" ProgID="Equation.DSMT4" ShapeID="_x0000_i1055" DrawAspect="Content" ObjectID="_1427581491" r:id="rId9"/>
        </w:object>
      </w:r>
      <w:r w:rsidR="00BB6CF9" w:rsidRPr="00947FDF">
        <w:rPr>
          <w:rFonts w:ascii="Times New Roman" w:hAnsi="Times New Roman" w:cs="Times New Roman"/>
          <w:sz w:val="28"/>
          <w:szCs w:val="28"/>
        </w:rPr>
        <w:t xml:space="preserve"> </w:t>
      </w:r>
      <w:r w:rsidR="001C28E7">
        <w:rPr>
          <w:rFonts w:ascii="Times New Roman" w:hAnsi="Times New Roman" w:cs="Times New Roman"/>
          <w:sz w:val="28"/>
          <w:szCs w:val="28"/>
        </w:rPr>
        <w:t>is also smaller.</w:t>
      </w:r>
    </w:p>
    <w:p w14:paraId="0A08E275" w14:textId="18846951" w:rsidR="00BB6CF9" w:rsidRPr="007469F5" w:rsidRDefault="00BB6CF9" w:rsidP="00BB6CF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r w:rsidRPr="00947FDF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AE78891" wp14:editId="7F6F1038">
            <wp:simplePos x="0" y="0"/>
            <wp:positionH relativeFrom="margin">
              <wp:align>left</wp:align>
            </wp:positionH>
            <wp:positionV relativeFrom="paragraph">
              <wp:posOffset>295275</wp:posOffset>
            </wp:positionV>
            <wp:extent cx="5932170" cy="3288665"/>
            <wp:effectExtent l="0" t="0" r="0" b="6985"/>
            <wp:wrapTopAndBottom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_graph_voltage_functions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2170" cy="3288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7FDF">
        <w:rPr>
          <w:rFonts w:ascii="Times New Roman" w:hAnsi="Times New Roman" w:cs="Times New Roman"/>
          <w:b/>
          <w:sz w:val="28"/>
          <w:szCs w:val="28"/>
        </w:rPr>
        <w:t>3.</w:t>
      </w:r>
      <w:r w:rsidR="004229F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47FDF">
        <w:rPr>
          <w:rFonts w:ascii="Times New Roman" w:hAnsi="Times New Roman" w:cs="Times New Roman"/>
          <w:b/>
          <w:sz w:val="28"/>
          <w:szCs w:val="28"/>
        </w:rPr>
        <w:t>Observe the energy in RLC circuit:</w:t>
      </w:r>
    </w:p>
    <w:p w14:paraId="11E4663E" w14:textId="77777777" w:rsidR="00BB6CF9" w:rsidRDefault="00BB6CF9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(Fig 3: energy relationship in RLC circuit)</w:t>
      </w:r>
    </w:p>
    <w:p w14:paraId="07D603BD" w14:textId="77777777" w:rsidR="008C67AC" w:rsidRDefault="008C67AC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385A20BC" w14:textId="77777777" w:rsidR="008C67AC" w:rsidRDefault="008C67AC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74A6932D" w14:textId="77777777" w:rsidR="008C67AC" w:rsidRDefault="008C67AC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35691F1B" w14:textId="77777777" w:rsidR="008C67AC" w:rsidRDefault="008C67AC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1CDB2F18" w14:textId="77777777" w:rsidR="008C67AC" w:rsidRPr="00947FDF" w:rsidRDefault="008C67AC" w:rsidP="00BB6CF9">
      <w:pPr>
        <w:tabs>
          <w:tab w:val="left" w:pos="360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023313CC" w14:textId="02ABA849" w:rsidR="00BB6CF9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b/>
          <w:sz w:val="28"/>
          <w:szCs w:val="28"/>
        </w:rPr>
        <w:t xml:space="preserve">*Question 5: </w:t>
      </w:r>
      <w:r w:rsidRPr="008C67AC">
        <w:rPr>
          <w:rFonts w:ascii="Times New Roman" w:hAnsi="Times New Roman" w:cs="Times New Roman"/>
          <w:b/>
          <w:sz w:val="28"/>
          <w:szCs w:val="28"/>
        </w:rPr>
        <w:t>The circuit is losing energy most rapidly at times when the graph of total energy is steepest; these times occur at about the same times that the magnetic energy reaches a local maximum. Briefly explain why</w:t>
      </w:r>
      <w:r w:rsidR="008C67AC" w:rsidRPr="008C67AC">
        <w:rPr>
          <w:rFonts w:ascii="Times New Roman" w:hAnsi="Times New Roman" w:cs="Times New Roman"/>
          <w:sz w:val="28"/>
          <w:szCs w:val="28"/>
        </w:rPr>
        <w:t>?</w:t>
      </w:r>
    </w:p>
    <w:p w14:paraId="17409CDE" w14:textId="77777777" w:rsidR="008C67AC" w:rsidRPr="00947FDF" w:rsidRDefault="008C67AC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  <w:u w:val="single"/>
        </w:rPr>
      </w:pPr>
    </w:p>
    <w:p w14:paraId="7C8B2038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As current oscillates in RLC circuit, energy would be stored in both:</w:t>
      </w:r>
    </w:p>
    <w:p w14:paraId="005FFD82" w14:textId="24CEB5BC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+</w:t>
      </w:r>
      <w:r w:rsidR="008C67AC">
        <w:rPr>
          <w:rFonts w:ascii="Times New Roman" w:hAnsi="Times New Roman" w:cs="Times New Roman"/>
          <w:sz w:val="28"/>
          <w:szCs w:val="28"/>
        </w:rPr>
        <w:t xml:space="preserve"> </w:t>
      </w:r>
      <w:r w:rsidRPr="00947FDF">
        <w:rPr>
          <w:rFonts w:ascii="Times New Roman" w:hAnsi="Times New Roman" w:cs="Times New Roman"/>
          <w:sz w:val="28"/>
          <w:szCs w:val="28"/>
        </w:rPr>
        <w:t xml:space="preserve">Magnetic field </w:t>
      </w:r>
      <w:r w:rsidR="008C67AC">
        <w:rPr>
          <w:rFonts w:ascii="Times New Roman" w:hAnsi="Times New Roman" w:cs="Times New Roman"/>
          <w:sz w:val="28"/>
          <w:szCs w:val="28"/>
        </w:rPr>
        <w:t xml:space="preserve">energy </w:t>
      </w:r>
      <w:r w:rsidRPr="00947FDF">
        <w:rPr>
          <w:rFonts w:ascii="Times New Roman" w:hAnsi="Times New Roman" w:cs="Times New Roman"/>
          <w:sz w:val="28"/>
          <w:szCs w:val="28"/>
        </w:rPr>
        <w:t xml:space="preserve">of inductor: </w:t>
      </w:r>
      <m:oMath>
        <m:r>
          <w:rPr>
            <w:rFonts w:ascii="Cambria Math" w:hAnsi="Cambria Math" w:cs="Times New Roman"/>
            <w:sz w:val="28"/>
            <w:szCs w:val="28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L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14:paraId="7D8D23B0" w14:textId="4BDD0FE0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+</w:t>
      </w:r>
      <w:r w:rsidR="008C67AC">
        <w:rPr>
          <w:rFonts w:ascii="Times New Roman" w:hAnsi="Times New Roman" w:cs="Times New Roman"/>
          <w:sz w:val="28"/>
          <w:szCs w:val="28"/>
        </w:rPr>
        <w:t xml:space="preserve"> </w:t>
      </w:r>
      <w:r w:rsidRPr="00947FDF">
        <w:rPr>
          <w:rFonts w:ascii="Times New Roman" w:hAnsi="Times New Roman" w:cs="Times New Roman"/>
          <w:sz w:val="28"/>
          <w:szCs w:val="28"/>
        </w:rPr>
        <w:t>Electric field</w:t>
      </w:r>
      <w:r w:rsidR="008C67AC">
        <w:rPr>
          <w:rFonts w:ascii="Times New Roman" w:hAnsi="Times New Roman" w:cs="Times New Roman"/>
          <w:sz w:val="28"/>
          <w:szCs w:val="28"/>
        </w:rPr>
        <w:t xml:space="preserve"> energy</w:t>
      </w:r>
      <w:r w:rsidRPr="00947FDF">
        <w:rPr>
          <w:rFonts w:ascii="Times New Roman" w:hAnsi="Times New Roman" w:cs="Times New Roman"/>
          <w:sz w:val="28"/>
          <w:szCs w:val="28"/>
        </w:rPr>
        <w:t xml:space="preserve"> of the capacitor: </w:t>
      </w:r>
      <m:oMath>
        <m:r>
          <w:rPr>
            <w:rFonts w:ascii="Cambria Math" w:hAnsi="Cambria Math" w:cs="Times New Roman"/>
            <w:sz w:val="28"/>
            <w:szCs w:val="28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C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14:paraId="2A9F1160" w14:textId="292858EE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The total energy is</w:t>
      </w:r>
      <w:r w:rsidR="00063AEF">
        <w:rPr>
          <w:rFonts w:ascii="Times New Roman" w:hAnsi="Times New Roman" w:cs="Times New Roman"/>
          <w:sz w:val="28"/>
          <w:szCs w:val="28"/>
        </w:rPr>
        <w:t>:</w:t>
      </w:r>
    </w:p>
    <w:p w14:paraId="336A4A18" w14:textId="1F93B452" w:rsidR="00BB6CF9" w:rsidRPr="00063AE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  <w:bdr w:val="single" w:sz="4" w:space="0" w:color="auto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bdr w:val="single" w:sz="4" w:space="0" w:color="auto"/>
            </w:rPr>
            <m:t>U=</m:t>
          </m:r>
          <m:r>
            <w:rPr>
              <w:rFonts w:ascii="Cambria Math" w:hAnsi="Cambria Math" w:cs="Times New Roman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 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bdr w:val="single" w:sz="4" w:space="0" w:color="auto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bdr w:val="single" w:sz="4" w:space="0" w:color="auto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bdr w:val="single" w:sz="4" w:space="0" w:color="auto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bdr w:val="single" w:sz="4" w:space="0" w:color="auto"/>
            </w:rPr>
            <m:t>L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bdr w:val="single" w:sz="4" w:space="0" w:color="auto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bdr w:val="single" w:sz="4" w:space="0" w:color="auto"/>
                </w:rPr>
                <m:t>i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bdr w:val="single" w:sz="4" w:space="0" w:color="auto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bdr w:val="single" w:sz="4" w:space="0" w:color="auto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bdr w:val="single" w:sz="4" w:space="0" w:color="auto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bdr w:val="single" w:sz="4" w:space="0" w:color="auto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bdr w:val="single" w:sz="4" w:space="0" w:color="auto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bdr w:val="single" w:sz="4" w:space="0" w:color="auto"/>
            </w:rPr>
            <m:t>C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bdr w:val="single" w:sz="4" w:space="0" w:color="auto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bdr w:val="single" w:sz="4" w:space="0" w:color="auto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bdr w:val="single" w:sz="4" w:space="0" w:color="auto"/>
                </w:rPr>
                <m:t>2</m:t>
              </m:r>
            </m:sup>
          </m:sSup>
        </m:oMath>
      </m:oMathPara>
    </w:p>
    <w:p w14:paraId="00796012" w14:textId="77777777" w:rsidR="00063AEF" w:rsidRPr="00947FDF" w:rsidRDefault="00063AEF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0FA959BB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>This energy lost gradually as heat in the resistor at the rate: I</w:t>
      </w:r>
      <w:r w:rsidRPr="00947FD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47FDF">
        <w:rPr>
          <w:rFonts w:ascii="Times New Roman" w:hAnsi="Times New Roman" w:cs="Times New Roman"/>
          <w:sz w:val="28"/>
          <w:szCs w:val="28"/>
        </w:rPr>
        <w:t>R, then over the period of oscillation T the dissipated energy is</w:t>
      </w:r>
    </w:p>
    <w:p w14:paraId="6EE41AB2" w14:textId="77777777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∆U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Rdt</m:t>
              </m:r>
            </m:e>
          </m:nary>
        </m:oMath>
      </m:oMathPara>
    </w:p>
    <w:p w14:paraId="3FE10E9B" w14:textId="65A8C059" w:rsidR="00BB6CF9" w:rsidRPr="00947FDF" w:rsidRDefault="00BB6CF9" w:rsidP="00BB6CF9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947FDF">
        <w:rPr>
          <w:rFonts w:ascii="Times New Roman" w:hAnsi="Times New Roman" w:cs="Times New Roman"/>
          <w:sz w:val="28"/>
          <w:szCs w:val="28"/>
        </w:rPr>
        <w:t xml:space="preserve">It means that the energy in the circuit </w:t>
      </w:r>
      <w:r w:rsidR="00665345">
        <w:rPr>
          <w:rFonts w:ascii="Times New Roman" w:hAnsi="Times New Roman" w:cs="Times New Roman"/>
          <w:sz w:val="28"/>
          <w:szCs w:val="28"/>
        </w:rPr>
        <w:t xml:space="preserve">decreases </w:t>
      </w:r>
      <w:r w:rsidRPr="00947FDF">
        <w:rPr>
          <w:rFonts w:ascii="Times New Roman" w:hAnsi="Times New Roman" w:cs="Times New Roman"/>
          <w:sz w:val="28"/>
          <w:szCs w:val="28"/>
        </w:rPr>
        <w:t xml:space="preserve">faster for larger R because it disappear more rapidly into </w:t>
      </w:r>
      <w:r w:rsidR="00495659">
        <w:rPr>
          <w:rFonts w:ascii="Times New Roman" w:hAnsi="Times New Roman" w:cs="Times New Roman"/>
          <w:sz w:val="28"/>
          <w:szCs w:val="28"/>
        </w:rPr>
        <w:t>Joule heating</w:t>
      </w:r>
      <w:r w:rsidR="0048781F">
        <w:rPr>
          <w:rFonts w:ascii="Times New Roman" w:hAnsi="Times New Roman" w:cs="Times New Roman"/>
          <w:sz w:val="28"/>
          <w:szCs w:val="28"/>
        </w:rPr>
        <w:t>.</w:t>
      </w:r>
    </w:p>
    <w:p w14:paraId="6328E726" w14:textId="77777777" w:rsidR="00BB6CF9" w:rsidRPr="009A2DB0" w:rsidRDefault="00BB6CF9" w:rsidP="00250780">
      <w:pPr>
        <w:spacing w:line="276" w:lineRule="auto"/>
        <w:jc w:val="center"/>
        <w:rPr>
          <w:rFonts w:ascii="Times" w:hAnsi="Times"/>
          <w:b/>
          <w:sz w:val="28"/>
          <w:szCs w:val="28"/>
        </w:rPr>
      </w:pPr>
    </w:p>
    <w:sectPr w:rsidR="00BB6CF9" w:rsidRPr="009A2DB0" w:rsidSect="00165B50">
      <w:pgSz w:w="12240" w:h="15840"/>
      <w:pgMar w:top="850" w:right="850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A5557"/>
    <w:multiLevelType w:val="hybridMultilevel"/>
    <w:tmpl w:val="209EB7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55452B"/>
    <w:multiLevelType w:val="hybridMultilevel"/>
    <w:tmpl w:val="CC24343C"/>
    <w:lvl w:ilvl="0" w:tplc="291EBDEE">
      <w:start w:val="1"/>
      <w:numFmt w:val="upperRoman"/>
      <w:lvlText w:val="%1."/>
      <w:lvlJc w:val="left"/>
      <w:pPr>
        <w:ind w:left="1080" w:hanging="72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405CFF"/>
    <w:multiLevelType w:val="hybridMultilevel"/>
    <w:tmpl w:val="C826F50A"/>
    <w:lvl w:ilvl="0" w:tplc="8918E506">
      <w:numFmt w:val="bullet"/>
      <w:lvlText w:val=""/>
      <w:lvlJc w:val="left"/>
      <w:pPr>
        <w:ind w:left="740" w:hanging="38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2A17BC7"/>
    <w:multiLevelType w:val="hybridMultilevel"/>
    <w:tmpl w:val="478AE5AA"/>
    <w:lvl w:ilvl="0" w:tplc="1A2C686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BB436AB"/>
    <w:multiLevelType w:val="hybridMultilevel"/>
    <w:tmpl w:val="209EB7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174902"/>
    <w:multiLevelType w:val="hybridMultilevel"/>
    <w:tmpl w:val="D1FC36E8"/>
    <w:lvl w:ilvl="0" w:tplc="99A6DE5A">
      <w:start w:val="2"/>
      <w:numFmt w:val="bullet"/>
      <w:lvlText w:val=""/>
      <w:lvlJc w:val="left"/>
      <w:pPr>
        <w:ind w:left="740" w:hanging="38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DF73AD2"/>
    <w:multiLevelType w:val="hybridMultilevel"/>
    <w:tmpl w:val="3D9AC852"/>
    <w:lvl w:ilvl="0" w:tplc="7DEAFD90">
      <w:start w:val="5"/>
      <w:numFmt w:val="bullet"/>
      <w:lvlText w:val="-"/>
      <w:lvlJc w:val="left"/>
      <w:pPr>
        <w:ind w:left="115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6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773A"/>
    <w:rsid w:val="000044F3"/>
    <w:rsid w:val="000064F6"/>
    <w:rsid w:val="000335AF"/>
    <w:rsid w:val="0005090A"/>
    <w:rsid w:val="00063AEF"/>
    <w:rsid w:val="000760C8"/>
    <w:rsid w:val="00081CEC"/>
    <w:rsid w:val="000832B1"/>
    <w:rsid w:val="000C3A1A"/>
    <w:rsid w:val="000E436E"/>
    <w:rsid w:val="000E4FA6"/>
    <w:rsid w:val="000E54E2"/>
    <w:rsid w:val="000F10F3"/>
    <w:rsid w:val="000F2B4A"/>
    <w:rsid w:val="0011227E"/>
    <w:rsid w:val="0014169D"/>
    <w:rsid w:val="001470AA"/>
    <w:rsid w:val="00147B74"/>
    <w:rsid w:val="00165B50"/>
    <w:rsid w:val="001949B0"/>
    <w:rsid w:val="00194A43"/>
    <w:rsid w:val="001C28E7"/>
    <w:rsid w:val="001E123A"/>
    <w:rsid w:val="001F2FD7"/>
    <w:rsid w:val="002023FF"/>
    <w:rsid w:val="0021553F"/>
    <w:rsid w:val="002206F2"/>
    <w:rsid w:val="00250780"/>
    <w:rsid w:val="002513F1"/>
    <w:rsid w:val="00261F49"/>
    <w:rsid w:val="00266638"/>
    <w:rsid w:val="00275F83"/>
    <w:rsid w:val="002B42C5"/>
    <w:rsid w:val="002F0250"/>
    <w:rsid w:val="002F0385"/>
    <w:rsid w:val="003021DA"/>
    <w:rsid w:val="003140A4"/>
    <w:rsid w:val="00315598"/>
    <w:rsid w:val="00330EF3"/>
    <w:rsid w:val="003522B6"/>
    <w:rsid w:val="00361926"/>
    <w:rsid w:val="003908E1"/>
    <w:rsid w:val="00393407"/>
    <w:rsid w:val="003A745D"/>
    <w:rsid w:val="003D1C02"/>
    <w:rsid w:val="003F3FFB"/>
    <w:rsid w:val="004229F4"/>
    <w:rsid w:val="00440C63"/>
    <w:rsid w:val="0044102F"/>
    <w:rsid w:val="004633A2"/>
    <w:rsid w:val="0048781F"/>
    <w:rsid w:val="00495659"/>
    <w:rsid w:val="004A3830"/>
    <w:rsid w:val="004B4FB4"/>
    <w:rsid w:val="004C2700"/>
    <w:rsid w:val="004D14F1"/>
    <w:rsid w:val="004D4306"/>
    <w:rsid w:val="004F4F0E"/>
    <w:rsid w:val="004F67AD"/>
    <w:rsid w:val="00517C6C"/>
    <w:rsid w:val="0053153A"/>
    <w:rsid w:val="00535515"/>
    <w:rsid w:val="00546652"/>
    <w:rsid w:val="0055177E"/>
    <w:rsid w:val="00561B80"/>
    <w:rsid w:val="0056393C"/>
    <w:rsid w:val="00576557"/>
    <w:rsid w:val="00586CA3"/>
    <w:rsid w:val="005A307F"/>
    <w:rsid w:val="005D3AD2"/>
    <w:rsid w:val="005D532A"/>
    <w:rsid w:val="005E34E8"/>
    <w:rsid w:val="005E43C1"/>
    <w:rsid w:val="005E6FDC"/>
    <w:rsid w:val="00613207"/>
    <w:rsid w:val="00613CAB"/>
    <w:rsid w:val="00620C7E"/>
    <w:rsid w:val="006220A3"/>
    <w:rsid w:val="00641D34"/>
    <w:rsid w:val="0066021F"/>
    <w:rsid w:val="00665345"/>
    <w:rsid w:val="006710E0"/>
    <w:rsid w:val="00680923"/>
    <w:rsid w:val="006D201C"/>
    <w:rsid w:val="006D29A2"/>
    <w:rsid w:val="006E08F3"/>
    <w:rsid w:val="006E26DD"/>
    <w:rsid w:val="006F45D6"/>
    <w:rsid w:val="006F4DA5"/>
    <w:rsid w:val="0070239A"/>
    <w:rsid w:val="00706793"/>
    <w:rsid w:val="0071339A"/>
    <w:rsid w:val="00714B06"/>
    <w:rsid w:val="00732E72"/>
    <w:rsid w:val="007855F7"/>
    <w:rsid w:val="00791121"/>
    <w:rsid w:val="0079773A"/>
    <w:rsid w:val="007B45D9"/>
    <w:rsid w:val="00817BFC"/>
    <w:rsid w:val="008378A2"/>
    <w:rsid w:val="008554BE"/>
    <w:rsid w:val="008567B2"/>
    <w:rsid w:val="00890C07"/>
    <w:rsid w:val="00894682"/>
    <w:rsid w:val="008C67AC"/>
    <w:rsid w:val="008E1A7D"/>
    <w:rsid w:val="008F62D4"/>
    <w:rsid w:val="00900ED7"/>
    <w:rsid w:val="00914EF2"/>
    <w:rsid w:val="0092644F"/>
    <w:rsid w:val="009536E7"/>
    <w:rsid w:val="00964D43"/>
    <w:rsid w:val="00997A91"/>
    <w:rsid w:val="009A2DB0"/>
    <w:rsid w:val="009A37C2"/>
    <w:rsid w:val="009A5B32"/>
    <w:rsid w:val="009B17B2"/>
    <w:rsid w:val="009C60DF"/>
    <w:rsid w:val="009E11C8"/>
    <w:rsid w:val="00A03B0A"/>
    <w:rsid w:val="00A05A5F"/>
    <w:rsid w:val="00A06204"/>
    <w:rsid w:val="00A221D7"/>
    <w:rsid w:val="00A347A3"/>
    <w:rsid w:val="00A45D1C"/>
    <w:rsid w:val="00A5025B"/>
    <w:rsid w:val="00AB4158"/>
    <w:rsid w:val="00AC7EB3"/>
    <w:rsid w:val="00AD0356"/>
    <w:rsid w:val="00AD4006"/>
    <w:rsid w:val="00AD5CAE"/>
    <w:rsid w:val="00AE68A2"/>
    <w:rsid w:val="00B0064C"/>
    <w:rsid w:val="00B039DB"/>
    <w:rsid w:val="00B04DEE"/>
    <w:rsid w:val="00B1118B"/>
    <w:rsid w:val="00B20DD8"/>
    <w:rsid w:val="00B33C88"/>
    <w:rsid w:val="00B352FE"/>
    <w:rsid w:val="00B4794B"/>
    <w:rsid w:val="00B50951"/>
    <w:rsid w:val="00B65C79"/>
    <w:rsid w:val="00B9254C"/>
    <w:rsid w:val="00B9484F"/>
    <w:rsid w:val="00BB2FC7"/>
    <w:rsid w:val="00BB6CF9"/>
    <w:rsid w:val="00BC1555"/>
    <w:rsid w:val="00BD7C8E"/>
    <w:rsid w:val="00C229EA"/>
    <w:rsid w:val="00C62BC2"/>
    <w:rsid w:val="00C91185"/>
    <w:rsid w:val="00C91D36"/>
    <w:rsid w:val="00C94C0C"/>
    <w:rsid w:val="00CB2EF7"/>
    <w:rsid w:val="00CE4E66"/>
    <w:rsid w:val="00CE701D"/>
    <w:rsid w:val="00D248F6"/>
    <w:rsid w:val="00D31DFE"/>
    <w:rsid w:val="00D33154"/>
    <w:rsid w:val="00D41DBC"/>
    <w:rsid w:val="00D47B7B"/>
    <w:rsid w:val="00D666A5"/>
    <w:rsid w:val="00D80DB6"/>
    <w:rsid w:val="00D9218A"/>
    <w:rsid w:val="00D92229"/>
    <w:rsid w:val="00DA3798"/>
    <w:rsid w:val="00DE1AA0"/>
    <w:rsid w:val="00DF062C"/>
    <w:rsid w:val="00DF3C69"/>
    <w:rsid w:val="00E02D95"/>
    <w:rsid w:val="00E04D27"/>
    <w:rsid w:val="00E2468C"/>
    <w:rsid w:val="00E40818"/>
    <w:rsid w:val="00E44167"/>
    <w:rsid w:val="00E90899"/>
    <w:rsid w:val="00EB193A"/>
    <w:rsid w:val="00EC3804"/>
    <w:rsid w:val="00EE2D0D"/>
    <w:rsid w:val="00F240C1"/>
    <w:rsid w:val="00F4273F"/>
    <w:rsid w:val="00F837D4"/>
    <w:rsid w:val="00FB69CA"/>
    <w:rsid w:val="00FC5595"/>
    <w:rsid w:val="00FF77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5"/>
    <o:shapelayout v:ext="edit">
      <o:idmap v:ext="edit" data="1"/>
    </o:shapelayout>
  </w:shapeDefaults>
  <w:decimalSymbol w:val="."/>
  <w:listSeparator w:val=","/>
  <w14:docId w14:val="31C6CA3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BB6CF9"/>
    <w:pPr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2FD7"/>
    <w:pPr>
      <w:ind w:left="720"/>
      <w:contextualSpacing/>
    </w:pPr>
  </w:style>
  <w:style w:type="table" w:styleId="TableGrid">
    <w:name w:val="Table Grid"/>
    <w:basedOn w:val="TableNormal"/>
    <w:uiPriority w:val="59"/>
    <w:rsid w:val="002023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F62D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62D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2D4"/>
    <w:rPr>
      <w:rFonts w:ascii="Lucida Grande" w:hAnsi="Lucida Grande" w:cs="Lucida Grande"/>
      <w:sz w:val="18"/>
      <w:szCs w:val="18"/>
    </w:rPr>
  </w:style>
  <w:style w:type="paragraph" w:styleId="NoSpacing">
    <w:name w:val="No Spacing"/>
    <w:uiPriority w:val="1"/>
    <w:qFormat/>
    <w:rsid w:val="003140A4"/>
    <w:rPr>
      <w:rFonts w:ascii="Times New Roman" w:eastAsiaTheme="minorHAnsi" w:hAnsi="Times New Roman"/>
      <w:szCs w:val="22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9A2D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A2DB0"/>
    <w:rPr>
      <w:rFonts w:ascii="Courier" w:hAnsi="Courier" w:cs="Courier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BB6CF9"/>
    <w:rPr>
      <w:rFonts w:ascii="Times New Roman" w:eastAsia="Times New Roman" w:hAnsi="Times New Roman" w:cs="Times New Roman"/>
      <w:b/>
      <w:bCs/>
      <w:kern w:val="36"/>
      <w:sz w:val="48"/>
      <w:szCs w:val="4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BB6CF9"/>
    <w:pPr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2FD7"/>
    <w:pPr>
      <w:ind w:left="720"/>
      <w:contextualSpacing/>
    </w:pPr>
  </w:style>
  <w:style w:type="table" w:styleId="TableGrid">
    <w:name w:val="Table Grid"/>
    <w:basedOn w:val="TableNormal"/>
    <w:uiPriority w:val="59"/>
    <w:rsid w:val="002023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F62D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62D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2D4"/>
    <w:rPr>
      <w:rFonts w:ascii="Lucida Grande" w:hAnsi="Lucida Grande" w:cs="Lucida Grande"/>
      <w:sz w:val="18"/>
      <w:szCs w:val="18"/>
    </w:rPr>
  </w:style>
  <w:style w:type="paragraph" w:styleId="NoSpacing">
    <w:name w:val="No Spacing"/>
    <w:uiPriority w:val="1"/>
    <w:qFormat/>
    <w:rsid w:val="003140A4"/>
    <w:rPr>
      <w:rFonts w:ascii="Times New Roman" w:eastAsiaTheme="minorHAnsi" w:hAnsi="Times New Roman"/>
      <w:szCs w:val="22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9A2D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A2DB0"/>
    <w:rPr>
      <w:rFonts w:ascii="Courier" w:hAnsi="Courier" w:cs="Courier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BB6CF9"/>
    <w:rPr>
      <w:rFonts w:ascii="Times New Roman" w:eastAsia="Times New Roman" w:hAnsi="Times New Roman" w:cs="Times New Roman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1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3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68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63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649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935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866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1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wmf"/><Relationship Id="rId9" Type="http://schemas.openxmlformats.org/officeDocument/2006/relationships/oleObject" Target="embeddings/oleObject1.bin"/><Relationship Id="rId10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5</Pages>
  <Words>485</Words>
  <Characters>2770</Characters>
  <Application>Microsoft Macintosh Word</Application>
  <DocSecurity>0</DocSecurity>
  <Lines>23</Lines>
  <Paragraphs>6</Paragraphs>
  <ScaleCrop>false</ScaleCrop>
  <Company>HUST</Company>
  <LinksUpToDate>false</LinksUpToDate>
  <CharactersWithSpaces>3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Viet Anh</dc:creator>
  <cp:keywords/>
  <dc:description/>
  <cp:lastModifiedBy>Nguyen Viet Anh</cp:lastModifiedBy>
  <cp:revision>198</cp:revision>
  <dcterms:created xsi:type="dcterms:W3CDTF">2017-04-03T14:51:00Z</dcterms:created>
  <dcterms:modified xsi:type="dcterms:W3CDTF">2017-04-14T18:34:00Z</dcterms:modified>
</cp:coreProperties>
</file>